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9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0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8.xml" ContentType="application/vnd.openxmlformats-officedocument.presentationml.slide+xml"/>
  <Override PartName="/ppt/slides/slide25.xml" ContentType="application/vnd.openxmlformats-officedocument.presentationml.slide+xml"/>
  <Override PartName="/ppt/slides/slide23.xml" ContentType="application/vnd.openxmlformats-officedocument.presentationml.slide+xml"/>
  <Override PartName="/ppt/slides/slide19.xml" ContentType="application/vnd.openxmlformats-officedocument.presentationml.slide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90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8" r:id="rId28"/>
    <p:sldId id="287" r:id="rId29"/>
    <p:sldId id="277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816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38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78AFF1-86C9-4393-B194-E243FDA77780}" type="datetimeFigureOut">
              <a:rPr lang="en-US" smtClean="0"/>
              <a:t>9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AF026C-078E-4EE5-9BC2-B66583B329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015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0D2C6-D875-4F1F-86FC-5EAD4FD08937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5E6A8-11E6-40D8-A81C-C686F40F9008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368BF-D6E9-474E-A2B4-3BB0369E8953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6BD18-1B82-4DDC-B3F7-6C230F5D450D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60760-1FB0-4515-A135-66301A77C3CA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3200B-F567-4DEF-9199-7E2B7D7F5190}" type="datetime1">
              <a:rPr lang="en-US" smtClean="0"/>
              <a:t>9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18F88-C00F-456D-8418-C22CF1B44A8F}" type="datetime1">
              <a:rPr lang="en-US" smtClean="0"/>
              <a:t>9/1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DBEC1-A4C6-4ECF-97F9-8EEAF88F409C}" type="datetime1">
              <a:rPr lang="en-US" smtClean="0"/>
              <a:t>9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F81DD-A58B-4006-9F4B-52471FDB0474}" type="datetime1">
              <a:rPr lang="en-US" smtClean="0"/>
              <a:t>9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B594B-FA0F-4042-A096-273FF1F567C9}" type="datetime1">
              <a:rPr lang="en-US" smtClean="0"/>
              <a:t>9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DAA92-4EAD-4334-9A36-A06C640F52AD}" type="datetime1">
              <a:rPr lang="en-US" smtClean="0"/>
              <a:t>9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C9CC8-A701-4FE6-BF44-6BB88A97CFF6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143000" y="2018609"/>
            <a:ext cx="7086600" cy="88750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solidFill>
                  <a:srgbClr val="353C5F"/>
                </a:solidFill>
                <a:latin typeface="Century Gothic" pitchFamily="34" charset="0"/>
                <a:cs typeface="Times New Roman" pitchFamily="18" charset="0"/>
              </a:rPr>
              <a:t>Topic 7: FASTER GENETIC ALGORITH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3051368"/>
            <a:ext cx="6400800" cy="537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400" b="1" noProof="0" dirty="0">
                <a:solidFill>
                  <a:srgbClr val="353C5F"/>
                </a:solidFill>
                <a:latin typeface="Century Gothic" pitchFamily="34" charset="0"/>
                <a:cs typeface="Arial" pitchFamily="34" charset="0"/>
              </a:rPr>
              <a:t>PROF. (DR.) DILIP KUMAR PRATIHAR</a:t>
            </a:r>
            <a:endParaRPr kumimoji="0" lang="en-US" sz="1400" b="1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200" b="1" noProof="0" dirty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MECHANICAL ENGINEERING DEPARTMENT, IIT KHARAGPUR</a:t>
            </a:r>
            <a:endParaRPr kumimoji="0" lang="en-US" sz="1200" b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1656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-19050"/>
            <a:ext cx="7771679" cy="70891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002060"/>
                </a:solidFill>
                <a:latin typeface="Century Gothic" panose="020B0502020202020204" pitchFamily="34" charset="0"/>
                <a:cs typeface="Arial" charset="0"/>
              </a:rPr>
              <a:t>Step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1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Generate N points in 2D plane at random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2: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Calculate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ij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* : Euclidean distance between two points in L-D,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         say X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and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X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j</a:t>
            </a:r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                        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Calculate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ij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: Euclidean distance between the corresponding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two mapped points in 2-D, say Y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and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Y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j</a:t>
            </a:r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For perfect mapping 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ij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* = 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ij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9707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-19050"/>
            <a:ext cx="5295039" cy="5006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3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Mapping error in </a:t>
            </a:r>
            <a:r>
              <a:rPr lang="en-US" altLang="en-US" sz="2000" b="1" dirty="0" err="1">
                <a:latin typeface="Century Gothic" panose="020B0502020202020204" pitchFamily="34" charset="0"/>
                <a:cs typeface="Arial" charset="0"/>
              </a:rPr>
              <a:t>m</a:t>
            </a:r>
            <a:r>
              <a:rPr lang="en-US" altLang="en-US" sz="2000" b="1" baseline="30000" dirty="0" err="1">
                <a:latin typeface="Century Gothic" panose="020B0502020202020204" pitchFamily="34" charset="0"/>
                <a:cs typeface="Arial" charset="0"/>
              </a:rPr>
              <a:t>th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iteration 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12431"/>
              </p:ext>
            </p:extLst>
          </p:nvPr>
        </p:nvGraphicFramePr>
        <p:xfrm>
          <a:off x="1671638" y="742950"/>
          <a:ext cx="47291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3" imgW="2209680" imgH="545760" progId="Equation.DSMT4">
                  <p:embed/>
                </p:oleObj>
              </mc:Choice>
              <mc:Fallback>
                <p:oleObj name="Equation" r:id="rId3" imgW="2209680" imgH="545760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742950"/>
                        <a:ext cx="47291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600200" y="2050018"/>
            <a:ext cx="9781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where</a:t>
            </a: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05776"/>
              </p:ext>
            </p:extLst>
          </p:nvPr>
        </p:nvGraphicFramePr>
        <p:xfrm>
          <a:off x="2667000" y="1962150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5" imgW="876240" imgH="419040" progId="Equation.3">
                  <p:embed/>
                </p:oleObj>
              </mc:Choice>
              <mc:Fallback>
                <p:oleObj name="Equation" r:id="rId5" imgW="876240" imgH="419040" progId="Equation.3">
                  <p:embed/>
                  <p:pic>
                    <p:nvPicPr>
                      <p:cNvPr id="61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62150"/>
                        <a:ext cx="2514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55462"/>
              </p:ext>
            </p:extLst>
          </p:nvPr>
        </p:nvGraphicFramePr>
        <p:xfrm>
          <a:off x="2590800" y="3028950"/>
          <a:ext cx="381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7" imgW="1917360" imgH="444240" progId="Equation.3">
                  <p:embed/>
                </p:oleObj>
              </mc:Choice>
              <mc:Fallback>
                <p:oleObj name="Equation" r:id="rId7" imgW="1917360" imgH="444240" progId="Equation.3">
                  <p:embed/>
                  <p:pic>
                    <p:nvPicPr>
                      <p:cNvPr id="61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28950"/>
                        <a:ext cx="381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600200" y="3257550"/>
            <a:ext cx="6783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and</a:t>
            </a: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97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9364550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4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Mapping error is minimized using a steepest descent method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where MF is a magic factor (0.0,1.0) and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</a:t>
            </a:r>
          </a:p>
          <a:p>
            <a:endParaRPr lang="en-US" sz="20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      </a:t>
            </a:r>
            <a:r>
              <a:rPr lang="en-US" sz="2000" b="1" dirty="0">
                <a:solidFill>
                  <a:srgbClr val="002060"/>
                </a:solidFill>
                <a:latin typeface="Century Gothic" panose="020B0502020202020204" pitchFamily="34" charset="0"/>
                <a:cs typeface="Arial" charset="0"/>
              </a:rPr>
              <a:t>Note: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It is an iterative method and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computationally expensive.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987289"/>
              </p:ext>
            </p:extLst>
          </p:nvPr>
        </p:nvGraphicFramePr>
        <p:xfrm>
          <a:off x="1371600" y="74295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3" imgW="2145960" imgH="203040" progId="Equation.3">
                  <p:embed/>
                </p:oleObj>
              </mc:Choice>
              <mc:Fallback>
                <p:oleObj name="Equation" r:id="rId3" imgW="2145960" imgH="203040" progId="Equation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42950"/>
                        <a:ext cx="480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72811"/>
              </p:ext>
            </p:extLst>
          </p:nvPr>
        </p:nvGraphicFramePr>
        <p:xfrm>
          <a:off x="1295400" y="1504950"/>
          <a:ext cx="281940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5" imgW="1688760" imgH="1307880" progId="Equation.3">
                  <p:embed/>
                </p:oleObj>
              </mc:Choice>
              <mc:Fallback>
                <p:oleObj name="Equation" r:id="rId5" imgW="1688760" imgH="130788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04950"/>
                        <a:ext cx="281940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23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VISOR Algorithm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971550"/>
            <a:ext cx="7867859" cy="52014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Geometrical method for mapping from higher dimensional </a:t>
            </a:r>
          </a:p>
          <a:p>
            <a:pPr>
              <a:buClr>
                <a:srgbClr val="FF0000"/>
              </a:buClr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space to lower dimensional space</a:t>
            </a: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Distance preserving tool</a:t>
            </a: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Problem:</a:t>
            </a: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-dimensional N data points are to be mapped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into 2D Plane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66151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6199" y="361950"/>
            <a:ext cx="8229601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VISOR Algorithm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" y="811977"/>
            <a:ext cx="8229601" cy="3512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4768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8152679" cy="5037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002060"/>
                </a:solidFill>
                <a:latin typeface="Century Gothic" panose="020B0502020202020204" pitchFamily="34" charset="0"/>
                <a:cs typeface="Arial" charset="0"/>
              </a:rPr>
              <a:t>Step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1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ocate the pivot points: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in L-D space, which is a convex enclosure to the remaining data points 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381000" y="1324273"/>
            <a:ext cx="69342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14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Compute centroid M of all data points N in the original L-D space </a:t>
            </a:r>
          </a:p>
          <a:p>
            <a:pPr marL="342900" indent="-342900" eaLnBrk="1" hangingPunct="1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etermine the pivot point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such that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0" indent="0" eaLnBrk="1" hangingPunct="1"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		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M)  = max     (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M)) 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 eaLnBrk="1" hangingPunct="1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etermine the pivot point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such that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0" indent="0" eaLnBrk="1" hangingPunct="1"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		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 = max     (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)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65618"/>
              </p:ext>
            </p:extLst>
          </p:nvPr>
        </p:nvGraphicFramePr>
        <p:xfrm>
          <a:off x="4191000" y="2495550"/>
          <a:ext cx="30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95550"/>
                        <a:ext cx="30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58735"/>
              </p:ext>
            </p:extLst>
          </p:nvPr>
        </p:nvGraphicFramePr>
        <p:xfrm>
          <a:off x="4191000" y="371475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5" imgW="190440" imgH="203040" progId="Equation.3">
                  <p:embed/>
                </p:oleObj>
              </mc:Choice>
              <mc:Fallback>
                <p:oleObj name="Equation" r:id="rId5" imgW="190440" imgH="203040" progId="Equation.3">
                  <p:embed/>
                  <p:pic>
                    <p:nvPicPr>
                      <p:cNvPr id="81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1475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526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381000" y="285750"/>
            <a:ext cx="69342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14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etermine the pivot point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such that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0" indent="0" eaLnBrk="1" hangingPunct="1"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		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 = max      (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) and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0" indent="0" eaLnBrk="1" hangingPunct="1"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		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 = max      (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) 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 eaLnBrk="1" hangingPunct="1"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2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ocate the pivot points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in 2-D</a:t>
            </a:r>
          </a:p>
          <a:p>
            <a:pPr marL="0" indent="0" eaLnBrk="1" hangingPunct="1">
              <a:buClr>
                <a:srgbClr val="FF0000"/>
              </a:buClr>
              <a:buSzPct val="10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plane corresponding to the points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</a:t>
            </a:r>
          </a:p>
          <a:p>
            <a:pPr marL="0" indent="0" eaLnBrk="1" hangingPunct="1">
              <a:buClr>
                <a:srgbClr val="FF0000"/>
              </a:buClr>
              <a:buSzPct val="10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respectively, using the information of </a:t>
            </a:r>
          </a:p>
          <a:p>
            <a:pPr marL="0" indent="0" eaLnBrk="1" hangingPunct="1">
              <a:buClr>
                <a:srgbClr val="FF0000"/>
              </a:buClr>
              <a:buSzPct val="10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Euclidean distance</a:t>
            </a:r>
          </a:p>
          <a:p>
            <a:pPr marL="342900" indent="-342900" eaLnBrk="1" hangingPunct="1"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</a:pPr>
            <a:endParaRPr lang="en-US" altLang="en-US" sz="20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62209"/>
              </p:ext>
            </p:extLst>
          </p:nvPr>
        </p:nvGraphicFramePr>
        <p:xfrm>
          <a:off x="4191000" y="81915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3" imgW="203040" imgH="203040" progId="Equation.3">
                  <p:embed/>
                </p:oleObj>
              </mc:Choice>
              <mc:Fallback>
                <p:oleObj name="Equation" r:id="rId3" imgW="203040" imgH="203040" progId="Equation.3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81915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242167"/>
              </p:ext>
            </p:extLst>
          </p:nvPr>
        </p:nvGraphicFramePr>
        <p:xfrm>
          <a:off x="4191000" y="142875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5" imgW="203040" imgH="203040" progId="Equation.3">
                  <p:embed/>
                </p:oleObj>
              </mc:Choice>
              <mc:Fallback>
                <p:oleObj name="Equation" r:id="rId5" imgW="203040" imgH="203040" progId="Equation.3">
                  <p:embed/>
                  <p:pic>
                    <p:nvPicPr>
                      <p:cNvPr id="8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42875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37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8152679" cy="66479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3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Mapping of the remaining (N-3) points will be done as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follows: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Say point V of L-D space is to be mapped to a 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corresponding point in 2-D plane. Draw the lines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and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. Draw two perpendicular lines from the point V 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to the straight lines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. Thus, the points 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re obtained on the lines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respectively.  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43484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8152679" cy="6576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ocate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on the line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such that 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: 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=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: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Similarly, locate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on the line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so that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: 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=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: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raw perpendiculars at the points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to the 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lines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respectively. They intersect at the point p.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Thus, the point V of L-D space is mapped to a point P in 2-D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plane</a:t>
            </a:r>
          </a:p>
          <a:p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Note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Mapping is done in one iteration only. It is faster than NLM algorithm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63441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Self-Organizing Map (SOM) </a:t>
            </a:r>
            <a:endParaRPr lang="en-US" sz="2400" dirty="0">
              <a:solidFill>
                <a:srgbClr val="C0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819150"/>
            <a:ext cx="7840608" cy="5109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Proposed by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T.Kohonen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before 1995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It can be used as visualization technique or dimensionality </a:t>
            </a:r>
          </a:p>
          <a:p>
            <a:pPr>
              <a:buClr>
                <a:srgbClr val="FF0000"/>
              </a:buClr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reduction technique (topology preserving tool)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It woks based on unsupervised and competitive learning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Non-linear generalization of principal component analysis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Consists of two layers: Input layer and competition layer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On competition layer, there are three basic operations, </a:t>
            </a:r>
          </a:p>
          <a:p>
            <a:pPr>
              <a:buClr>
                <a:srgbClr val="FF0000"/>
              </a:buClr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namely </a:t>
            </a:r>
            <a:r>
              <a:rPr lang="en-US" altLang="en-US" sz="2000" b="1" dirty="0">
                <a:solidFill>
                  <a:srgbClr val="00B050"/>
                </a:solidFill>
                <a:latin typeface="Century Gothic" panose="020B0502020202020204" pitchFamily="34" charset="0"/>
                <a:cs typeface="Arial" charset="0"/>
              </a:rPr>
              <a:t>competition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</a:t>
            </a:r>
            <a:r>
              <a:rPr lang="en-US" altLang="en-US" sz="2000" b="1" dirty="0">
                <a:solidFill>
                  <a:srgbClr val="002060"/>
                </a:solidFill>
                <a:latin typeface="Century Gothic" panose="020B0502020202020204" pitchFamily="34" charset="0"/>
                <a:cs typeface="Arial" charset="0"/>
              </a:rPr>
              <a:t>cooperation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</a:t>
            </a: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updating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21431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Micro-GA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971550"/>
            <a:ext cx="7699544" cy="57554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Faster GA having a small population size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Proposed by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Krishnakumar</a:t>
            </a: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002060"/>
                </a:solidFill>
                <a:latin typeface="Century Gothic" panose="020B0502020202020204" pitchFamily="34" charset="0"/>
                <a:cs typeface="Arial" charset="0"/>
              </a:rPr>
              <a:t>Step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1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Select a random initial population of binary strings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of size 5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2: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Evaluate the fitness of the strings.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Mark the best string as string 5.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Copy it directly into the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mating pool → </a:t>
            </a:r>
            <a:r>
              <a:rPr lang="en-US" sz="2000" b="1" dirty="0">
                <a:solidFill>
                  <a:srgbClr val="00B050"/>
                </a:solidFill>
                <a:latin typeface="Century Gothic" panose="020B0502020202020204" pitchFamily="34" charset="0"/>
                <a:cs typeface="Arial" charset="0"/>
              </a:rPr>
              <a:t>Elitist strategy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31143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Self-Organizing Map (SOM) </a:t>
            </a:r>
            <a:endParaRPr lang="en-US" sz="2400" dirty="0">
              <a:solidFill>
                <a:srgbClr val="C00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05" y="819150"/>
            <a:ext cx="6042695" cy="3536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9802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8152679" cy="4124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Competition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et us assume that there are N points (neurons) in the input layer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and each point has m dimension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[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2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 . . . ,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where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, 2, . . .  . ., N and m=L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et the synaptic weight vector between input neuron </a:t>
            </a:r>
            <a:r>
              <a:rPr lang="en-US" altLang="en-US" sz="2000" b="1" dirty="0" err="1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neuron j lying in the competition layer is denoted by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    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       where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1, 2, . . . . , N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17034"/>
              </p:ext>
            </p:extLst>
          </p:nvPr>
        </p:nvGraphicFramePr>
        <p:xfrm>
          <a:off x="1143000" y="2647950"/>
          <a:ext cx="388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562100" imgH="304800" progId="Equation.3">
                  <p:embed/>
                </p:oleObj>
              </mc:Choice>
              <mc:Fallback>
                <p:oleObj name="Equation" r:id="rId3" imgW="1562100" imgH="304800" progId="Equation.3">
                  <p:embed/>
                  <p:pic>
                    <p:nvPicPr>
                      <p:cNvPr id="440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47950"/>
                        <a:ext cx="388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15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" y="471190"/>
                <a:ext cx="8152679" cy="4719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Let n: neuron lying in the competition layer that has the best </a:t>
                </a: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match with the input vector X</a:t>
                </a:r>
                <a:r>
                  <a:rPr lang="en-US" altLang="en-US" sz="2000" b="1" baseline="-25000" dirty="0">
                    <a:latin typeface="Century Gothic" panose="020B0502020202020204" pitchFamily="34" charset="0"/>
                    <a:cs typeface="Arial" charset="0"/>
                  </a:rPr>
                  <a:t>i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            </a:t>
                </a:r>
                <a:r>
                  <a:rPr lang="en-US" altLang="en-US" sz="2000" b="1" dirty="0">
                    <a:solidFill>
                      <a:srgbClr val="0070C0"/>
                    </a:solidFill>
                    <a:latin typeface="Century Gothic" panose="020B0502020202020204" pitchFamily="34" charset="0"/>
                    <a:cs typeface="Arial" charset="0"/>
                  </a:rPr>
                  <a:t>Winning neuron</a:t>
                </a:r>
              </a:p>
              <a:p>
                <a:endParaRPr lang="en-US" altLang="en-US" sz="2000" b="1" dirty="0">
                  <a:solidFill>
                    <a:srgbClr val="0070C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Euclidean distance between n and X</a:t>
                </a:r>
                <a:r>
                  <a:rPr lang="en-US" altLang="en-US" sz="2000" b="1" baseline="-25000" dirty="0">
                    <a:latin typeface="Century Gothic" panose="020B0502020202020204" pitchFamily="34" charset="0"/>
                    <a:cs typeface="Arial" charset="0"/>
                  </a:rPr>
                  <a:t>i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can be expressed as follows: </a:t>
                </a: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n(X</a:t>
                </a:r>
                <a:r>
                  <a:rPr lang="en-US" altLang="en-US" sz="2000" b="1" baseline="-25000" dirty="0">
                    <a:latin typeface="Century Gothic" panose="020B0502020202020204" pitchFamily="34" charset="0"/>
                    <a:cs typeface="Arial" charset="0"/>
                  </a:rPr>
                  <a:t>i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) = Minimum of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bPr>
                          <m:e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bSupPr>
                          <m:e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𝒊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where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j = 1, 2, . . .  ., N</a:t>
                </a: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                      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71190"/>
                <a:ext cx="8152679" cy="4719754"/>
              </a:xfrm>
              <a:prstGeom prst="rect">
                <a:avLst/>
              </a:prstGeom>
              <a:blipFill>
                <a:blip r:embed="rId2"/>
                <a:stretch>
                  <a:fillRect l="-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>
          <a:xfrm>
            <a:off x="3962400" y="1428750"/>
            <a:ext cx="685800" cy="304800"/>
          </a:xfrm>
          <a:prstGeom prst="rightArrow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688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" y="-19050"/>
                <a:ext cx="8152679" cy="44615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Cooperation</a:t>
                </a: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Surrounding a winning neuron, a neighborhood of excited neurons is defined for cooperation in order to update their synaptic weights</a:t>
                </a: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where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t = 0 , 1, 2, . . </a:t>
                </a:r>
              </a:p>
              <a:p>
                <a:r>
                  <a:rPr lang="en-US" altLang="en-US" sz="2000" b="1" dirty="0">
                    <a:latin typeface="Times New Roman" pitchFamily="18" charset="0"/>
                    <a:cs typeface="Times New Roman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𝒋</m:t>
                        </m:r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𝒏</m:t>
                        </m:r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en-US" sz="20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en-US" sz="2000" b="1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Lateral distance between the winning</a:t>
                </a: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                                    neuron n and excited neuron j </a:t>
                </a: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-19050"/>
                <a:ext cx="8152679" cy="4461542"/>
              </a:xfrm>
              <a:prstGeom prst="rect">
                <a:avLst/>
              </a:prstGeom>
              <a:blipFill>
                <a:blip r:embed="rId3"/>
                <a:stretch>
                  <a:fillRect l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98040"/>
              </p:ext>
            </p:extLst>
          </p:nvPr>
        </p:nvGraphicFramePr>
        <p:xfrm>
          <a:off x="1752600" y="1428750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4" imgW="1549400" imgH="558800" progId="Equation.3">
                  <p:embed/>
                </p:oleObj>
              </mc:Choice>
              <mc:Fallback>
                <p:oleObj name="Equation" r:id="rId4" imgW="1549400" imgH="558800" progId="Equation.3">
                  <p:embed/>
                  <p:pic>
                    <p:nvPicPr>
                      <p:cNvPr id="450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28750"/>
                        <a:ext cx="3886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5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" y="-19050"/>
                <a:ext cx="8152679" cy="5447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	</m:t>
                      </m:r>
                      <m:r>
                        <a:rPr lang="el-GR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𝝈</m:t>
                      </m:r>
                      <m:r>
                        <a:rPr lang="en-US" altLang="en-US" sz="2000" b="1" i="1" baseline="-25000">
                          <a:latin typeface="Cambria Math" panose="02040503050406030204" pitchFamily="18" charset="0"/>
                          <a:cs typeface="Times New Roman" pitchFamily="18" charset="0"/>
                        </a:rPr>
                        <m:t>𝒕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= </m:t>
                      </m:r>
                      <m:r>
                        <a:rPr lang="el-GR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𝝈</m:t>
                      </m:r>
                      <m:r>
                        <a:rPr lang="en-US" altLang="en-US" sz="2000" b="1" i="1" baseline="-25000">
                          <a:latin typeface="Cambria Math" panose="02040503050406030204" pitchFamily="18" charset="0"/>
                          <a:cs typeface="Times New Roman" pitchFamily="18" charset="0"/>
                        </a:rPr>
                        <m:t>𝒐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𝒆𝒙𝒑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(−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𝒕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/</m:t>
                      </m:r>
                      <m:r>
                        <a:rPr lang="el-GR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𝝉</m:t>
                      </m:r>
                      <m:r>
                        <a:rPr lang="el-GR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),</m:t>
                      </m:r>
                      <m:r>
                        <a:rPr lang="el-GR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𝝈</m:t>
                      </m:r>
                      <m:r>
                        <a:rPr lang="en-US" altLang="en-US" sz="2000" b="1" i="1" baseline="-25000">
                          <a:latin typeface="Cambria Math" panose="02040503050406030204" pitchFamily="18" charset="0"/>
                          <a:cs typeface="Times New Roman" pitchFamily="18" charset="0"/>
                        </a:rPr>
                        <m:t>𝒕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: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𝑺𝒕𝒂𝒏𝒅𝒂𝒓𝒅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𝒅𝒆𝒗𝒊𝒂𝒕𝒊𝒐𝒏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𝒂𝒕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𝒕𝒕𝒉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𝒊𝒕𝒆𝒓𝒂𝒕𝒊𝒐𝒏</m:t>
                      </m:r>
                    </m:oMath>
                  </m:oMathPara>
                </a14:m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                     </a:t>
                </a:r>
                <a:r>
                  <a:rPr lang="en-US" altLang="en-US" sz="2000" b="1" dirty="0" err="1">
                    <a:latin typeface="Century Gothic" panose="020B0502020202020204" pitchFamily="34" charset="0"/>
                    <a:cs typeface="Arial" charset="0"/>
                  </a:rPr>
                  <a:t>σ</a:t>
                </a:r>
                <a:r>
                  <a:rPr lang="en-US" altLang="en-US" sz="2000" b="1" baseline="-25000" dirty="0" err="1">
                    <a:latin typeface="Century Gothic" panose="020B0502020202020204" pitchFamily="34" charset="0"/>
                    <a:cs typeface="Arial" charset="0"/>
                  </a:rPr>
                  <a:t>o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: Initial value of standard deviation</a:t>
                </a: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l-GR" altLang="en-US" sz="20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𝝉</m:t>
                    </m:r>
                    <m:r>
                      <a:rPr lang="el-GR" altLang="en-US" sz="20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: Predefined number of maximum iterations</a:t>
                </a:r>
              </a:p>
              <a:p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Updating</a:t>
                </a: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Synaptic weights of the winning neuron and excited neurons are updated as follows:</a:t>
                </a: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</a:p>
              <a:p>
                <a:r>
                  <a:rPr lang="en-US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el-GR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:r>
                  <a:rPr lang="en-US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):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learning rate </a:t>
                </a:r>
                <a:r>
                  <a:rPr lang="en-US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0, 1.0)</a:t>
                </a: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-19050"/>
                <a:ext cx="8152679" cy="5447645"/>
              </a:xfrm>
              <a:prstGeom prst="rect">
                <a:avLst/>
              </a:prstGeom>
              <a:blipFill>
                <a:blip r:embed="rId3"/>
                <a:stretch>
                  <a:fillRect l="-972" r="-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44897"/>
              </p:ext>
            </p:extLst>
          </p:nvPr>
        </p:nvGraphicFramePr>
        <p:xfrm>
          <a:off x="685800" y="2724150"/>
          <a:ext cx="670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4" imgW="2654300" imgH="304800" progId="Equation.3">
                  <p:embed/>
                </p:oleObj>
              </mc:Choice>
              <mc:Fallback>
                <p:oleObj name="Equation" r:id="rId4" imgW="2654300" imgH="304800" progId="Equation.3">
                  <p:embed/>
                  <p:pic>
                    <p:nvPicPr>
                      <p:cNvPr id="460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24150"/>
                        <a:ext cx="6705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699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Final Mapp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819150"/>
            <a:ext cx="3711702" cy="3581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4950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8152679" cy="34983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81000" y="1276350"/>
            <a:ext cx="2714205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imulation Results</a:t>
            </a:r>
          </a:p>
          <a:p>
            <a:pPr eaLnBrk="1" hangingPunct="1"/>
            <a:endParaRPr lang="en-US" altLang="en-US" sz="20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000" b="1" dirty="0">
                <a:solidFill>
                  <a:srgbClr val="0070C0"/>
                </a:solidFill>
                <a:latin typeface="Century Gothic" panose="020B0502020202020204" pitchFamily="34" charset="0"/>
                <a:cs typeface="Arial" charset="0"/>
              </a:rPr>
              <a:t>Schaffer’s F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:</a:t>
            </a:r>
          </a:p>
          <a:p>
            <a:pPr eaLnBrk="1" hangingPunct="1"/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1468"/>
              </p:ext>
            </p:extLst>
          </p:nvPr>
        </p:nvGraphicFramePr>
        <p:xfrm>
          <a:off x="3200400" y="1428750"/>
          <a:ext cx="350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3" imgW="1688760" imgH="888840" progId="Equation.3">
                  <p:embed/>
                </p:oleObj>
              </mc:Choice>
              <mc:Fallback>
                <p:oleObj name="Equation" r:id="rId3" imgW="1688760" imgH="888840" progId="Equation.3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28750"/>
                        <a:ext cx="350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7717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7</a:t>
            </a:fld>
            <a:endParaRPr lang="en-US"/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81000" y="285750"/>
            <a:ext cx="235994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imulation Results</a:t>
            </a:r>
          </a:p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000" y="742950"/>
            <a:ext cx="499203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01735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8</a:t>
            </a:fld>
            <a:endParaRPr lang="en-US"/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 rot="16200000">
            <a:off x="-576381" y="1921459"/>
            <a:ext cx="20746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 err="1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ammon’s</a:t>
            </a: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 NLM</a:t>
            </a:r>
          </a:p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90550"/>
            <a:ext cx="2388376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 rot="16200000">
            <a:off x="2704857" y="2073859"/>
            <a:ext cx="2202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VISOR Algorithm</a:t>
            </a:r>
          </a:p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281" y="645112"/>
            <a:ext cx="2137319" cy="345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698958"/>
            <a:ext cx="2057400" cy="3244392"/>
          </a:xfrm>
          <a:prstGeom prst="rect">
            <a:avLst/>
          </a:prstGeom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 rot="16200000">
            <a:off x="5849035" y="2091719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	</a:t>
            </a:r>
          </a:p>
        </p:txBody>
      </p:sp>
    </p:spTree>
    <p:extLst>
      <p:ext uri="{BB962C8B-B14F-4D97-AF65-F5344CB8AC3E}">
        <p14:creationId xmlns:p14="http://schemas.microsoft.com/office/powerpoint/2010/main" val="131593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9</a:t>
            </a:fld>
            <a:endParaRPr lang="en-US"/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81000" y="285750"/>
            <a:ext cx="382829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Working Principle of the VIGA</a:t>
            </a:r>
          </a:p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4724400" y="1403687"/>
            <a:ext cx="3200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Note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IGA is found to be almost five times faster than SG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666751"/>
            <a:ext cx="3962400" cy="3727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12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361950"/>
            <a:ext cx="7603363" cy="54168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3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Select the remaining four strings using tournament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selection scheme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4: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Carry out crossover with a probability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sz="2000" b="1" i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Arial" charset="0"/>
              </a:rPr>
              <a:t> = 1.0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and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sz="2000" b="1" i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Arial" charset="0"/>
              </a:rPr>
              <a:t> = 0.0</a:t>
            </a:r>
          </a:p>
          <a:p>
            <a:endParaRPr lang="en-US" sz="2000" b="1" dirty="0">
              <a:latin typeface="Cambria Math" panose="02040503050406030204" pitchFamily="18" charset="0"/>
              <a:ea typeface="Cambria Math" panose="02040503050406030204" pitchFamily="18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5: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Check for convergence.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 If the convergence criterion is reached,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terminate the program.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Otherwise, go to the next step.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4429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666750"/>
            <a:ext cx="8000908" cy="4801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6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Create a new population of strings of size 5 by 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copying the best (elite) string of the semi-converged 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population and then generating the remaining four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strings at random. Go to Step 2.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5831627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Visualized Interactive GA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971550"/>
            <a:ext cx="7263527" cy="5109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o investigate topological information of the surface of</a:t>
            </a:r>
          </a:p>
          <a:p>
            <a:pPr>
              <a:buClr>
                <a:srgbClr val="FF0000"/>
              </a:buClr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objective function to be optimized </a:t>
            </a: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o accelerate the GA-search</a:t>
            </a: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o develop VIGA, higher dimensional data are to be </a:t>
            </a:r>
          </a:p>
          <a:p>
            <a:pPr>
              <a:buClr>
                <a:srgbClr val="FF0000"/>
              </a:buClr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mapped into lower dimension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88360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6</a:t>
            </a:fld>
            <a:endParaRPr 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971800" y="315283"/>
            <a:ext cx="26773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Mapping Methods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4039394" y="940867"/>
            <a:ext cx="4572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62200" y="1170261"/>
            <a:ext cx="38100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2171701" y="1360761"/>
            <a:ext cx="381000" cy="31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982494" y="1359967"/>
            <a:ext cx="3810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990600" y="1458283"/>
            <a:ext cx="73003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Linear Methods			Non-Linear Methods</a:t>
            </a:r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533400" y="1839283"/>
            <a:ext cx="35814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Principal component Analysis</a:t>
            </a:r>
          </a:p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Least Square Mapping</a:t>
            </a:r>
          </a:p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Projection Pursuit Mapping..</a:t>
            </a:r>
            <a:r>
              <a:rPr lang="en-US" altLang="en-US" sz="20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etc</a:t>
            </a:r>
            <a:endParaRPr lang="en-US" altLang="en-US" sz="20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5029200" y="1839283"/>
            <a:ext cx="37338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Sammon’s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Non-Linear Mapping (NLM)</a:t>
            </a:r>
          </a:p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VISOR algorithm</a:t>
            </a:r>
          </a:p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Self-Organizing Maps (SOM)..</a:t>
            </a:r>
            <a:r>
              <a:rPr lang="en-US" altLang="en-US" sz="20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etc</a:t>
            </a:r>
            <a:endParaRPr lang="en-US" altLang="en-US" sz="20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3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 err="1">
                <a:solidFill>
                  <a:srgbClr val="C00000"/>
                </a:solidFill>
                <a:latin typeface="Century Gothic" panose="020B0502020202020204" pitchFamily="34" charset="0"/>
              </a:rPr>
              <a:t>Sammon’s</a:t>
            </a: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 Non-Linear Mapping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971550"/>
            <a:ext cx="8353569" cy="48936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Distance preserving technique</a:t>
            </a: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Error in mapping is minimized using a gradient descent method</a:t>
            </a: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Problem:</a:t>
            </a: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-dimensional N data points are to be mapped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into 2D Plane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79932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 err="1">
                <a:solidFill>
                  <a:srgbClr val="C00000"/>
                </a:solidFill>
                <a:latin typeface="Century Gothic" panose="020B0502020202020204" pitchFamily="34" charset="0"/>
              </a:rPr>
              <a:t>Sammon’s</a:t>
            </a: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 Non-Linear Mapping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00" y="1047750"/>
            <a:ext cx="7315899" cy="2444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8342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61702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N points in L-D space are represent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990600" y="971550"/>
                <a:ext cx="5287153" cy="1222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sub>
                                      </m:sSub>
                                    </m:e>
                                  </m:eqAr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;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;...;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𝐿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971550"/>
                <a:ext cx="5287153" cy="12223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457200" y="2400240"/>
            <a:ext cx="57679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N points in 2D plane are expect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914400" y="2944873"/>
                <a:ext cx="5165901" cy="6174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US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</m:eqAr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;...;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944873"/>
                <a:ext cx="5165901" cy="6174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369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15EE16EB7CDBB45B00F439DE3CEDC28" ma:contentTypeVersion="2" ma:contentTypeDescription="Create a new document." ma:contentTypeScope="" ma:versionID="b6c32080cfeb7c7806f913394c7352ff">
  <xsd:schema xmlns:xsd="http://www.w3.org/2001/XMLSchema" xmlns:xs="http://www.w3.org/2001/XMLSchema" xmlns:p="http://schemas.microsoft.com/office/2006/metadata/properties" xmlns:ns2="05e42192-a6fc-41ee-ab82-ac55451a19ef" targetNamespace="http://schemas.microsoft.com/office/2006/metadata/properties" ma:root="true" ma:fieldsID="35d9069b14001e9301f85a034bdcd9e4" ns2:_="">
    <xsd:import namespace="05e42192-a6fc-41ee-ab82-ac55451a19e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e42192-a6fc-41ee-ab82-ac55451a19e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7920031-79D2-46CF-B8EE-68A9BE5EA634}"/>
</file>

<file path=customXml/itemProps2.xml><?xml version="1.0" encoding="utf-8"?>
<ds:datastoreItem xmlns:ds="http://schemas.openxmlformats.org/officeDocument/2006/customXml" ds:itemID="{7186AF68-DE63-46F1-938C-1A38A68D6B5D}"/>
</file>

<file path=customXml/itemProps3.xml><?xml version="1.0" encoding="utf-8"?>
<ds:datastoreItem xmlns:ds="http://schemas.openxmlformats.org/officeDocument/2006/customXml" ds:itemID="{7A863373-6116-4AAF-8BA9-CE2BF0DCDC26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2</TotalTime>
  <Words>1207</Words>
  <Application>Microsoft Office PowerPoint</Application>
  <PresentationFormat>On-screen Show (16:9)</PresentationFormat>
  <Paragraphs>350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ambria Math</vt:lpstr>
      <vt:lpstr>Century Gothic</vt:lpstr>
      <vt:lpstr>Franklin Gothic Medium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4344 sushanta</dc:creator>
  <cp:lastModifiedBy>dkpra</cp:lastModifiedBy>
  <cp:revision>84</cp:revision>
  <dcterms:created xsi:type="dcterms:W3CDTF">2016-12-13T07:50:37Z</dcterms:created>
  <dcterms:modified xsi:type="dcterms:W3CDTF">2020-09-17T14:2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15EE16EB7CDBB45B00F439DE3CEDC28</vt:lpwstr>
  </property>
</Properties>
</file>